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2AF0" w:rsidRDefault="00DD3DA9" w:rsidP="00DD3DA9">
      <w:pPr>
        <w:pStyle w:val="Paragraphedeliste"/>
        <w:numPr>
          <w:ilvl w:val="0"/>
          <w:numId w:val="1"/>
        </w:numPr>
      </w:pPr>
      <w:r>
        <w:t>Ecris, en observant la construction ci-dessous, écris mathématiquement les deux relations métriques connues. (2pts)</w:t>
      </w:r>
    </w:p>
    <w:p w:rsidR="000E56D3" w:rsidRDefault="00DD3DA9">
      <w:r w:rsidRPr="00680BC3">
        <w:rPr>
          <w:noProof/>
          <w:lang w:eastAsia="fr-BE"/>
        </w:rPr>
        <w:drawing>
          <wp:anchor distT="0" distB="0" distL="114300" distR="114300" simplePos="0" relativeHeight="251659264" behindDoc="1" locked="0" layoutInCell="1" allowOverlap="1" wp14:anchorId="6F32B612" wp14:editId="077FBB64">
            <wp:simplePos x="0" y="0"/>
            <wp:positionH relativeFrom="column">
              <wp:posOffset>-4445</wp:posOffset>
            </wp:positionH>
            <wp:positionV relativeFrom="paragraph">
              <wp:posOffset>90805</wp:posOffset>
            </wp:positionV>
            <wp:extent cx="2990850" cy="1722120"/>
            <wp:effectExtent l="0" t="0" r="0" b="0"/>
            <wp:wrapTight wrapText="bothSides">
              <wp:wrapPolygon edited="0">
                <wp:start x="0" y="0"/>
                <wp:lineTo x="0" y="21265"/>
                <wp:lineTo x="21462" y="21265"/>
                <wp:lineTo x="21462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722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56D3" w:rsidRDefault="000E56D3"/>
    <w:p w:rsidR="00DD3DA9" w:rsidRDefault="00DD3DA9"/>
    <w:p w:rsidR="00DD3DA9" w:rsidRDefault="00DD3DA9"/>
    <w:p w:rsidR="00DD3DA9" w:rsidRDefault="00DD3DA9"/>
    <w:p w:rsidR="00DD3DA9" w:rsidRDefault="00DD3DA9">
      <w:bookmarkStart w:id="0" w:name="_GoBack"/>
      <w:bookmarkEnd w:id="0"/>
    </w:p>
    <w:p w:rsidR="00DD3DA9" w:rsidRDefault="002F16E9" w:rsidP="00DD3DA9">
      <w:pPr>
        <w:pStyle w:val="Paragraphedeliste"/>
        <w:numPr>
          <w:ilvl w:val="0"/>
          <w:numId w:val="1"/>
        </w:numPr>
      </w:pPr>
      <w:r>
        <w:t>Sachant que x</w:t>
      </w:r>
      <w:r w:rsidR="00796195">
        <w:t xml:space="preserve"> = 7</w:t>
      </w:r>
      <w:r w:rsidR="005F2D4D">
        <w:t xml:space="preserve"> </w:t>
      </w:r>
      <w:r>
        <w:t>cm,</w:t>
      </w:r>
      <w:r w:rsidR="00DD3DA9">
        <w:t xml:space="preserve"> que y = </w:t>
      </w:r>
      <w:r w:rsidR="00796195">
        <w:t>3</w:t>
      </w:r>
      <w:r>
        <w:t>cm, calcule v</w:t>
      </w:r>
      <w:r w:rsidR="004716E1">
        <w:t xml:space="preserve">, </w:t>
      </w:r>
      <w:r w:rsidR="00DD3DA9">
        <w:t xml:space="preserve"> p et m</w:t>
      </w:r>
      <w:r w:rsidR="004716E1">
        <w:t xml:space="preserve"> (3 </w:t>
      </w:r>
      <w:r w:rsidR="00FA41D1">
        <w:t>pts)</w:t>
      </w:r>
    </w:p>
    <w:p w:rsidR="00DD3DA9" w:rsidRDefault="00DD3DA9"/>
    <w:p w:rsidR="00DD3DA9" w:rsidRDefault="00DD3DA9"/>
    <w:p w:rsidR="00DD3DA9" w:rsidRDefault="00DD3DA9"/>
    <w:p w:rsidR="00DD3DA9" w:rsidRDefault="00DD3DA9"/>
    <w:p w:rsidR="004716E1" w:rsidRDefault="004716E1"/>
    <w:p w:rsidR="004716E1" w:rsidRDefault="004716E1"/>
    <w:p w:rsidR="004716E1" w:rsidRDefault="004716E1"/>
    <w:p w:rsidR="00DD3DA9" w:rsidRDefault="004716E1" w:rsidP="004716E1">
      <w:pPr>
        <w:pStyle w:val="Paragraphedeliste"/>
        <w:numPr>
          <w:ilvl w:val="0"/>
          <w:numId w:val="1"/>
        </w:numPr>
      </w:pPr>
      <w:r>
        <w:t>Les points A et B sont-il</w:t>
      </w:r>
      <w:r w:rsidR="00D22AAC">
        <w:t>s sur le même cercle de centre E</w:t>
      </w:r>
      <w:r>
        <w:t xml:space="preserve"> ? Justifie par calculs. </w:t>
      </w:r>
      <w:r w:rsidR="002F16E9">
        <w:t>(3</w:t>
      </w:r>
      <w:r>
        <w:t>pts)</w:t>
      </w:r>
    </w:p>
    <w:p w:rsidR="004716E1" w:rsidRDefault="00D22AAC" w:rsidP="004716E1">
      <w:pPr>
        <w:pStyle w:val="Paragraphedeliste"/>
      </w:pPr>
      <w:r w:rsidRPr="00D22AAC">
        <w:drawing>
          <wp:inline distT="0" distB="0" distL="0" distR="0" wp14:anchorId="722FB5BA" wp14:editId="43ED45AD">
            <wp:extent cx="3584375" cy="2760980"/>
            <wp:effectExtent l="0" t="0" r="0" b="127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90024" cy="2765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DA9" w:rsidRPr="004716E1" w:rsidRDefault="004716E1" w:rsidP="004716E1">
      <w:pPr>
        <w:jc w:val="right"/>
        <w:rPr>
          <w:u w:val="single"/>
        </w:rPr>
      </w:pPr>
      <w:r w:rsidRPr="004716E1">
        <w:rPr>
          <w:u w:val="single"/>
        </w:rPr>
        <w:t>Voir verso</w:t>
      </w:r>
    </w:p>
    <w:p w:rsidR="001F6813" w:rsidRDefault="001F6813" w:rsidP="00DD3DA9">
      <w:pPr>
        <w:sectPr w:rsidR="001F6813">
          <w:headerReference w:type="default" r:id="rId10"/>
          <w:footerReference w:type="default" r:id="rId11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DD3DA9" w:rsidRDefault="00DD3DA9" w:rsidP="00DD3DA9"/>
    <w:p w:rsidR="00DD3DA9" w:rsidRDefault="00DD3DA9" w:rsidP="00DD3DA9">
      <w:pPr>
        <w:pStyle w:val="Paragraphedeliste"/>
        <w:numPr>
          <w:ilvl w:val="0"/>
          <w:numId w:val="1"/>
        </w:numPr>
      </w:pPr>
      <w:r>
        <w:t xml:space="preserve">Construis en justifiant un segment de longueur </w:t>
      </w:r>
      <w:r w:rsidR="00D22AAC" w:rsidRPr="00D22AAC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12" o:title=""/>
          </v:shape>
          <o:OLEObject Type="Embed" ProgID="Equation.DSMT4" ShapeID="_x0000_i1025" DrawAspect="Content" ObjectID="_1482841178" r:id="rId13"/>
        </w:object>
      </w:r>
      <w:r>
        <w:t xml:space="preserve"> </w:t>
      </w:r>
      <w:r w:rsidR="004716E1">
        <w:t xml:space="preserve">Justifie ta construction par calculs. </w:t>
      </w:r>
      <w:r>
        <w:t>Soin et précision !</w:t>
      </w:r>
      <w:r w:rsidR="00FA41D1">
        <w:t xml:space="preserve"> (4pts)</w:t>
      </w:r>
      <w:r w:rsidR="005F2D4D">
        <w:t xml:space="preserve"> (éventuellement au verso)</w:t>
      </w:r>
      <w:r w:rsidR="002F16E9">
        <w:t xml:space="preserve"> (2</w:t>
      </w:r>
      <w:r w:rsidR="004716E1">
        <w:t>pts)</w:t>
      </w:r>
    </w:p>
    <w:sectPr w:rsidR="00DD3DA9">
      <w:headerReference w:type="default" r:id="rId1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7828" w:rsidRDefault="00C77828" w:rsidP="005F2D4D">
      <w:pPr>
        <w:spacing w:after="0" w:line="240" w:lineRule="auto"/>
      </w:pPr>
      <w:r>
        <w:separator/>
      </w:r>
    </w:p>
  </w:endnote>
  <w:endnote w:type="continuationSeparator" w:id="0">
    <w:p w:rsidR="00C77828" w:rsidRDefault="00C77828" w:rsidP="005F2D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2D4D" w:rsidRPr="005F2D4D" w:rsidRDefault="001F6813" w:rsidP="001F6813">
    <w:pPr>
      <w:pStyle w:val="Pieddepage"/>
      <w:pBdr>
        <w:top w:val="single" w:sz="4" w:space="1" w:color="auto"/>
      </w:pBdr>
      <w:rPr>
        <w:sz w:val="16"/>
        <w:szCs w:val="16"/>
      </w:rPr>
    </w:pPr>
    <w:r>
      <w:rPr>
        <w:sz w:val="16"/>
        <w:szCs w:val="16"/>
      </w:rPr>
      <w:fldChar w:fldCharType="begin"/>
    </w:r>
    <w:r>
      <w:rPr>
        <w:sz w:val="16"/>
        <w:szCs w:val="16"/>
      </w:rPr>
      <w:instrText xml:space="preserve"> FILENAME   \* MERGEFORMAT </w:instrText>
    </w:r>
    <w:r>
      <w:rPr>
        <w:sz w:val="16"/>
        <w:szCs w:val="16"/>
      </w:rPr>
      <w:fldChar w:fldCharType="separate"/>
    </w:r>
    <w:r>
      <w:rPr>
        <w:noProof/>
        <w:sz w:val="16"/>
        <w:szCs w:val="16"/>
      </w:rPr>
      <w:t>test pythagore appli2.docx</w:t>
    </w:r>
    <w:r>
      <w:rPr>
        <w:sz w:val="16"/>
        <w:szCs w:val="16"/>
      </w:rPr>
      <w:fldChar w:fldCharType="end"/>
    </w:r>
    <w:r w:rsidR="005F2D4D" w:rsidRPr="005F2D4D">
      <w:rPr>
        <w:sz w:val="16"/>
        <w:szCs w:val="16"/>
      </w:rPr>
      <w:t xml:space="preserve">  </w:t>
    </w:r>
    <w:r w:rsidR="005F2D4D" w:rsidRPr="005F2D4D">
      <w:rPr>
        <w:sz w:val="16"/>
        <w:szCs w:val="16"/>
      </w:rPr>
      <w:fldChar w:fldCharType="begin"/>
    </w:r>
    <w:r w:rsidR="005F2D4D" w:rsidRPr="005F2D4D">
      <w:rPr>
        <w:sz w:val="16"/>
        <w:szCs w:val="16"/>
      </w:rPr>
      <w:instrText xml:space="preserve"> DATE  \@ "d MMMM yyyy"  \* MERGEFORMAT </w:instrText>
    </w:r>
    <w:r w:rsidR="005F2D4D" w:rsidRPr="005F2D4D">
      <w:rPr>
        <w:sz w:val="16"/>
        <w:szCs w:val="16"/>
      </w:rPr>
      <w:fldChar w:fldCharType="separate"/>
    </w:r>
    <w:r w:rsidR="004716E1">
      <w:rPr>
        <w:noProof/>
        <w:sz w:val="16"/>
        <w:szCs w:val="16"/>
      </w:rPr>
      <w:t>15 janvier 2015</w:t>
    </w:r>
    <w:r w:rsidR="005F2D4D" w:rsidRPr="005F2D4D">
      <w:rPr>
        <w:sz w:val="16"/>
        <w:szCs w:val="16"/>
      </w:rPr>
      <w:fldChar w:fldCharType="end"/>
    </w:r>
    <w:r w:rsidR="005F2D4D" w:rsidRPr="005F2D4D">
      <w:rPr>
        <w:sz w:val="16"/>
        <w:szCs w:val="16"/>
      </w:rPr>
      <w:t xml:space="preserve">  GL</w:t>
    </w:r>
  </w:p>
  <w:p w:rsidR="005F2D4D" w:rsidRDefault="005F2D4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7828" w:rsidRDefault="00C77828" w:rsidP="005F2D4D">
      <w:pPr>
        <w:spacing w:after="0" w:line="240" w:lineRule="auto"/>
      </w:pPr>
      <w:r>
        <w:separator/>
      </w:r>
    </w:p>
  </w:footnote>
  <w:footnote w:type="continuationSeparator" w:id="0">
    <w:p w:rsidR="00C77828" w:rsidRDefault="00C77828" w:rsidP="005F2D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2D4D" w:rsidRDefault="005F2D4D">
    <w:pPr>
      <w:pStyle w:val="En-tte"/>
    </w:pPr>
    <w:r>
      <w:t xml:space="preserve">Nom :                                                Prénom :                                     3c/d      lundi </w:t>
    </w:r>
    <w:r w:rsidR="00D22AAC">
      <w:t>19 janvier 2015</w:t>
    </w:r>
  </w:p>
  <w:p w:rsidR="005F2D4D" w:rsidRPr="005F2D4D" w:rsidRDefault="00D22AAC" w:rsidP="005F2D4D">
    <w:pPr>
      <w:pStyle w:val="En-tte"/>
      <w:pBdr>
        <w:bottom w:val="single" w:sz="4" w:space="1" w:color="auto"/>
      </w:pBdr>
      <w:jc w:val="center"/>
      <w:rPr>
        <w:b/>
        <w:sz w:val="24"/>
        <w:szCs w:val="24"/>
        <w:u w:val="single"/>
      </w:rPr>
    </w:pPr>
    <w:r>
      <w:rPr>
        <w:b/>
        <w:sz w:val="24"/>
        <w:szCs w:val="24"/>
        <w:u w:val="single"/>
      </w:rPr>
      <w:t>Test de mathématique n° 10</w:t>
    </w:r>
    <w:r w:rsidR="005F2D4D" w:rsidRPr="005F2D4D">
      <w:rPr>
        <w:b/>
        <w:sz w:val="24"/>
        <w:szCs w:val="24"/>
        <w:u w:val="single"/>
      </w:rPr>
      <w:t> : Applications de Pythagore.</w:t>
    </w:r>
  </w:p>
  <w:p w:rsidR="005F2D4D" w:rsidRDefault="005F2D4D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6813" w:rsidRDefault="001F6813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651571F"/>
    <w:multiLevelType w:val="hybridMultilevel"/>
    <w:tmpl w:val="208E5D94"/>
    <w:lvl w:ilvl="0" w:tplc="0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56D3"/>
    <w:rsid w:val="00012246"/>
    <w:rsid w:val="0001370E"/>
    <w:rsid w:val="0008672F"/>
    <w:rsid w:val="000E56D3"/>
    <w:rsid w:val="0011573A"/>
    <w:rsid w:val="00164F64"/>
    <w:rsid w:val="0016754F"/>
    <w:rsid w:val="001868C0"/>
    <w:rsid w:val="00192499"/>
    <w:rsid w:val="001E439D"/>
    <w:rsid w:val="001F6813"/>
    <w:rsid w:val="001F6C3E"/>
    <w:rsid w:val="002409FC"/>
    <w:rsid w:val="002B5870"/>
    <w:rsid w:val="002F16E9"/>
    <w:rsid w:val="00393348"/>
    <w:rsid w:val="003E54E7"/>
    <w:rsid w:val="00403DEE"/>
    <w:rsid w:val="004716E1"/>
    <w:rsid w:val="004E5E55"/>
    <w:rsid w:val="00524552"/>
    <w:rsid w:val="005619A7"/>
    <w:rsid w:val="005C0E08"/>
    <w:rsid w:val="005F2D4D"/>
    <w:rsid w:val="00603123"/>
    <w:rsid w:val="00662500"/>
    <w:rsid w:val="0066261C"/>
    <w:rsid w:val="00680BC3"/>
    <w:rsid w:val="006C61B1"/>
    <w:rsid w:val="006E5F5F"/>
    <w:rsid w:val="006F3393"/>
    <w:rsid w:val="0072476E"/>
    <w:rsid w:val="0073685F"/>
    <w:rsid w:val="0077345B"/>
    <w:rsid w:val="00796195"/>
    <w:rsid w:val="008531CC"/>
    <w:rsid w:val="00883AA4"/>
    <w:rsid w:val="008C5DD2"/>
    <w:rsid w:val="0090705D"/>
    <w:rsid w:val="00920F64"/>
    <w:rsid w:val="0097007D"/>
    <w:rsid w:val="00997C09"/>
    <w:rsid w:val="00A118F4"/>
    <w:rsid w:val="00A41CB7"/>
    <w:rsid w:val="00A9427D"/>
    <w:rsid w:val="00AA0320"/>
    <w:rsid w:val="00AF4592"/>
    <w:rsid w:val="00B54B30"/>
    <w:rsid w:val="00BE2B8A"/>
    <w:rsid w:val="00C77828"/>
    <w:rsid w:val="00CE65B5"/>
    <w:rsid w:val="00D22AAC"/>
    <w:rsid w:val="00D333F4"/>
    <w:rsid w:val="00D37805"/>
    <w:rsid w:val="00DD3DA9"/>
    <w:rsid w:val="00DF2AF0"/>
    <w:rsid w:val="00E1780D"/>
    <w:rsid w:val="00E33084"/>
    <w:rsid w:val="00E33204"/>
    <w:rsid w:val="00E84AEC"/>
    <w:rsid w:val="00E91491"/>
    <w:rsid w:val="00E952FE"/>
    <w:rsid w:val="00EB66FC"/>
    <w:rsid w:val="00EC02ED"/>
    <w:rsid w:val="00EC4A09"/>
    <w:rsid w:val="00FA41D1"/>
    <w:rsid w:val="00FC1A20"/>
    <w:rsid w:val="00FD4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F13A654E-B63E-4CCF-8AA9-574DD3622E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B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E56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56D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D3DA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F2D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F2D4D"/>
  </w:style>
  <w:style w:type="paragraph" w:styleId="Pieddepage">
    <w:name w:val="footer"/>
    <w:basedOn w:val="Normal"/>
    <w:link w:val="PieddepageCar"/>
    <w:uiPriority w:val="99"/>
    <w:unhideWhenUsed/>
    <w:rsid w:val="005F2D4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F2D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84A268-0A8F-4E92-88F2-ADD31490C9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72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fontaine Georges</dc:creator>
  <cp:lastModifiedBy>Carine Weyland</cp:lastModifiedBy>
  <cp:revision>4</cp:revision>
  <dcterms:created xsi:type="dcterms:W3CDTF">2015-01-15T14:21:00Z</dcterms:created>
  <dcterms:modified xsi:type="dcterms:W3CDTF">2015-01-15T14:33:00Z</dcterms:modified>
</cp:coreProperties>
</file>